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E7CBF" w:rsidTr="005E7CBF">
        <w:tc>
          <w:tcPr>
            <w:tcW w:w="4788" w:type="dxa"/>
          </w:tcPr>
          <w:p w:rsidR="005E7CBF" w:rsidRPr="005E7CBF" w:rsidRDefault="00443A49" w:rsidP="006C7ACA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MACROBUTTON MTEditEquationSection2 </w:instrText>
            </w:r>
            <w:r w:rsidR="00270E21"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6C7ACA">
              <w:rPr>
                <w:b/>
              </w:rPr>
              <w:t>Radical Equations</w:t>
            </w:r>
            <w:r w:rsidR="008834AC">
              <w:rPr>
                <w:b/>
              </w:rPr>
              <w:t xml:space="preserve"> (7.</w:t>
            </w:r>
            <w:r w:rsidR="006C7ACA">
              <w:rPr>
                <w:b/>
              </w:rPr>
              <w:t>6</w:t>
            </w:r>
            <w:r w:rsidR="008834AC">
              <w:rPr>
                <w:b/>
              </w:rPr>
              <w:t>)</w:t>
            </w:r>
          </w:p>
        </w:tc>
        <w:tc>
          <w:tcPr>
            <w:tcW w:w="478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</w:tbl>
    <w:p w:rsidR="0008096D" w:rsidRDefault="0008096D">
      <w:pPr>
        <w:rPr>
          <w:u w:val="single"/>
        </w:rPr>
      </w:pPr>
    </w:p>
    <w:p w:rsidR="004A3284" w:rsidRDefault="006C7ACA" w:rsidP="00C729DC">
      <w:r w:rsidRPr="006C7ACA">
        <w:rPr>
          <w:u w:val="single"/>
        </w:rPr>
        <w:t>Definition</w:t>
      </w:r>
      <w:r>
        <w:t>: A radical equation contains ______________________ in the ______________________.</w:t>
      </w:r>
    </w:p>
    <w:p w:rsidR="006C7ACA" w:rsidRDefault="006C7ACA" w:rsidP="00C729DC"/>
    <w:p w:rsidR="006C7ACA" w:rsidRDefault="006C7ACA" w:rsidP="00C729DC">
      <w:r w:rsidRPr="006C7ACA">
        <w:rPr>
          <w:u w:val="single"/>
        </w:rPr>
        <w:t>Method</w:t>
      </w:r>
      <w:r>
        <w:t>: The principle of powers</w:t>
      </w:r>
    </w:p>
    <w:p w:rsidR="006C7ACA" w:rsidRDefault="006C7ACA" w:rsidP="00D873F4">
      <w:pPr>
        <w:ind w:firstLine="720"/>
      </w:pPr>
      <w:bookmarkStart w:id="0" w:name="_GoBack"/>
      <w:bookmarkEnd w:id="0"/>
      <w:proofErr w:type="gramStart"/>
      <w:r>
        <w:t xml:space="preserve">If </w:t>
      </w:r>
      <w:proofErr w:type="gramEnd"/>
      <w:r w:rsidRPr="006C7ACA">
        <w:rPr>
          <w:position w:val="-6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65pt;height:14.25pt" o:ole="">
            <v:imagedata r:id="rId7" o:title=""/>
          </v:shape>
          <o:OLEObject Type="Embed" ProgID="Equation.DSMT4" ShapeID="_x0000_i1025" DrawAspect="Content" ObjectID="_1422849986" r:id="rId8"/>
        </w:object>
      </w:r>
      <w:r>
        <w:t xml:space="preserve">, then </w:t>
      </w:r>
      <w:r w:rsidRPr="006C7ACA">
        <w:rPr>
          <w:position w:val="-6"/>
        </w:rPr>
        <w:object w:dxaOrig="740" w:dyaOrig="320">
          <v:shape id="_x0000_i1026" type="#_x0000_t75" style="width:36.85pt;height:15.9pt" o:ole="">
            <v:imagedata r:id="rId9" o:title=""/>
          </v:shape>
          <o:OLEObject Type="Embed" ProgID="Equation.DSMT4" ShapeID="_x0000_i1026" DrawAspect="Content" ObjectID="_1422849987" r:id="rId10"/>
        </w:object>
      </w:r>
      <w:r>
        <w:t xml:space="preserve"> for any exponent </w:t>
      </w:r>
      <w:r>
        <w:rPr>
          <w:i/>
        </w:rPr>
        <w:t>n</w:t>
      </w:r>
      <w:r>
        <w:t>.</w:t>
      </w:r>
    </w:p>
    <w:p w:rsidR="006C7ACA" w:rsidRDefault="006C7ACA" w:rsidP="00C729DC">
      <w:r>
        <w:t xml:space="preserve">Notice the “if-then” relationship here.  For example, examine </w:t>
      </w:r>
      <w:r w:rsidRPr="006C7ACA">
        <w:rPr>
          <w:position w:val="-10"/>
        </w:rPr>
        <w:object w:dxaOrig="1500" w:dyaOrig="360">
          <v:shape id="_x0000_i1027" type="#_x0000_t75" style="width:75.35pt;height:18.4pt" o:ole="">
            <v:imagedata r:id="rId11" o:title=""/>
          </v:shape>
          <o:OLEObject Type="Embed" ProgID="Equation.DSMT4" ShapeID="_x0000_i1027" DrawAspect="Content" ObjectID="_1422849988" r:id="rId12"/>
        </w:object>
      </w:r>
    </w:p>
    <w:p w:rsidR="006C7ACA" w:rsidRDefault="006C7ACA" w:rsidP="00C729DC"/>
    <w:p w:rsidR="006C7ACA" w:rsidRDefault="006C7ACA" w:rsidP="00C729DC">
      <w:r>
        <w:rPr>
          <w:u w:val="single"/>
        </w:rPr>
        <w:t>Warning</w:t>
      </w:r>
      <w:r>
        <w:t>: We must check for _____________________</w:t>
      </w:r>
      <w:proofErr w:type="gramStart"/>
      <w:r>
        <w:t>_  _</w:t>
      </w:r>
      <w:proofErr w:type="gramEnd"/>
      <w:r>
        <w:t>_____________________</w:t>
      </w:r>
    </w:p>
    <w:p w:rsidR="006C7ACA" w:rsidRDefault="006C7ACA" w:rsidP="00C729DC"/>
    <w:p w:rsidR="006C7ACA" w:rsidRDefault="006C7ACA" w:rsidP="00C729DC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D873F4">
        <w:fldChar w:fldCharType="begin"/>
      </w:r>
      <w:r w:rsidR="00D873F4">
        <w:instrText xml:space="preserve"> SEQ MTEqn \c \* Arabic \* MERGEFORMAT </w:instrText>
      </w:r>
      <w:r w:rsidR="00D873F4">
        <w:fldChar w:fldCharType="separate"/>
      </w:r>
      <w:r w:rsidR="00D873F4">
        <w:rPr>
          <w:noProof/>
        </w:rPr>
        <w:instrText>1</w:instrText>
      </w:r>
      <w:r w:rsidR="00D873F4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Solve </w:t>
      </w:r>
      <w:r w:rsidRPr="006C7ACA">
        <w:rPr>
          <w:position w:val="-8"/>
        </w:rPr>
        <w:object w:dxaOrig="1060" w:dyaOrig="360">
          <v:shape id="_x0000_i1028" type="#_x0000_t75" style="width:52.75pt;height:18.4pt" o:ole="">
            <v:imagedata r:id="rId13" o:title=""/>
          </v:shape>
          <o:OLEObject Type="Embed" ProgID="Equation.DSMT4" ShapeID="_x0000_i1028" DrawAspect="Content" ObjectID="_1422849989" r:id="rId14"/>
        </w:object>
      </w:r>
      <w:r>
        <w:t xml:space="preserve"> (solve algebraically and graphically)</w:t>
      </w:r>
    </w:p>
    <w:p w:rsidR="006C7ACA" w:rsidRDefault="006C7ACA" w:rsidP="00C729DC"/>
    <w:p w:rsidR="006C7ACA" w:rsidRDefault="006C7ACA" w:rsidP="00C729DC"/>
    <w:p w:rsidR="006C7ACA" w:rsidRDefault="006C7ACA" w:rsidP="00C729DC"/>
    <w:p w:rsidR="006C7ACA" w:rsidRDefault="006C7ACA" w:rsidP="00C729DC"/>
    <w:p w:rsidR="006C7ACA" w:rsidRDefault="006C7ACA" w:rsidP="00C729DC"/>
    <w:p w:rsidR="006C7ACA" w:rsidRDefault="006C7ACA" w:rsidP="00C729DC"/>
    <w:p w:rsidR="006C7ACA" w:rsidRDefault="006C7ACA" w:rsidP="00C729DC"/>
    <w:p w:rsidR="006C7ACA" w:rsidRDefault="006C7ACA" w:rsidP="00C729DC"/>
    <w:p w:rsidR="006C7ACA" w:rsidRDefault="006C7ACA" w:rsidP="00C729DC"/>
    <w:p w:rsidR="006C7ACA" w:rsidRDefault="006C7ACA" w:rsidP="00C729DC"/>
    <w:p w:rsidR="006C7ACA" w:rsidRDefault="006C7ACA" w:rsidP="00C729DC"/>
    <w:p w:rsidR="006C7ACA" w:rsidRDefault="006C7ACA" w:rsidP="00C729DC">
      <w:r>
        <w:rPr>
          <w:u w:val="single"/>
        </w:rPr>
        <w:t>Method</w:t>
      </w:r>
      <w:r>
        <w:t>: To solve an equation with a radical term</w:t>
      </w:r>
    </w:p>
    <w:p w:rsidR="006C7ACA" w:rsidRDefault="006C7ACA" w:rsidP="006C7ACA">
      <w:pPr>
        <w:pStyle w:val="ListParagraph"/>
        <w:numPr>
          <w:ilvl w:val="0"/>
          <w:numId w:val="28"/>
        </w:numPr>
      </w:pPr>
      <w:r>
        <w:t>Isolate the radical term on one side of the equation.</w:t>
      </w:r>
    </w:p>
    <w:p w:rsidR="006C7ACA" w:rsidRDefault="006C7ACA" w:rsidP="006C7ACA">
      <w:pPr>
        <w:pStyle w:val="ListParagraph"/>
        <w:numPr>
          <w:ilvl w:val="0"/>
          <w:numId w:val="28"/>
        </w:numPr>
      </w:pPr>
      <w:r>
        <w:t>Use the principle of powers and solve the resulting equation.</w:t>
      </w:r>
    </w:p>
    <w:p w:rsidR="006C7ACA" w:rsidRDefault="006C7ACA" w:rsidP="006C7ACA">
      <w:pPr>
        <w:pStyle w:val="ListParagraph"/>
        <w:numPr>
          <w:ilvl w:val="0"/>
          <w:numId w:val="28"/>
        </w:numPr>
      </w:pPr>
      <w:r>
        <w:t>Check any possible solution in the original equation.</w:t>
      </w:r>
    </w:p>
    <w:p w:rsidR="006C7ACA" w:rsidRDefault="006C7ACA" w:rsidP="006C7ACA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D873F4">
        <w:fldChar w:fldCharType="begin"/>
      </w:r>
      <w:r w:rsidR="00D873F4">
        <w:instrText xml:space="preserve"> SEQ MTEqn \c \* Arabic \* MERGEFORMAT </w:instrText>
      </w:r>
      <w:r w:rsidR="00D873F4">
        <w:fldChar w:fldCharType="separate"/>
      </w:r>
      <w:r w:rsidR="00D873F4">
        <w:rPr>
          <w:noProof/>
        </w:rPr>
        <w:instrText>2</w:instrText>
      </w:r>
      <w:r w:rsidR="00D873F4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Solve </w:t>
      </w:r>
      <w:r w:rsidRPr="006C7ACA">
        <w:rPr>
          <w:position w:val="-8"/>
        </w:rPr>
        <w:object w:dxaOrig="1060" w:dyaOrig="360">
          <v:shape id="_x0000_i1029" type="#_x0000_t75" style="width:52.75pt;height:18.4pt" o:ole="">
            <v:imagedata r:id="rId15" o:title=""/>
          </v:shape>
          <o:OLEObject Type="Embed" ProgID="Equation.DSMT4" ShapeID="_x0000_i1029" DrawAspect="Content" ObjectID="_1422849990" r:id="rId16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D873F4">
        <w:fldChar w:fldCharType="begin"/>
      </w:r>
      <w:r w:rsidR="00D873F4">
        <w:instrText xml:space="preserve"> SEQ MTEqn \c \* Arabic \* MERGEFORMAT </w:instrText>
      </w:r>
      <w:r w:rsidR="00D873F4">
        <w:fldChar w:fldCharType="separate"/>
      </w:r>
      <w:r w:rsidR="00D873F4">
        <w:rPr>
          <w:noProof/>
        </w:rPr>
        <w:instrText>3</w:instrText>
      </w:r>
      <w:r w:rsidR="00D873F4">
        <w:rPr>
          <w:noProof/>
        </w:rPr>
        <w:fldChar w:fldCharType="end"/>
      </w:r>
      <w:r>
        <w:instrText xml:space="preserve">: </w:instrText>
      </w:r>
      <w:r>
        <w:fldChar w:fldCharType="end"/>
      </w:r>
      <w:r w:rsidRPr="006C7ACA">
        <w:rPr>
          <w:position w:val="-8"/>
        </w:rPr>
        <w:object w:dxaOrig="1540" w:dyaOrig="360">
          <v:shape id="_x0000_i1030" type="#_x0000_t75" style="width:77pt;height:18.4pt" o:ole="">
            <v:imagedata r:id="rId17" o:title=""/>
          </v:shape>
          <o:OLEObject Type="Embed" ProgID="Equation.DSMT4" ShapeID="_x0000_i1030" DrawAspect="Content" ObjectID="_1422849991" r:id="rId18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D873F4">
        <w:fldChar w:fldCharType="begin"/>
      </w:r>
      <w:r w:rsidR="00D873F4">
        <w:instrText xml:space="preserve"> SEQ MTEqn \c \* Arabic \* MERGEFORMAT </w:instrText>
      </w:r>
      <w:r w:rsidR="00D873F4">
        <w:fldChar w:fldCharType="separate"/>
      </w:r>
      <w:r w:rsidR="00D873F4">
        <w:rPr>
          <w:noProof/>
        </w:rPr>
        <w:instrText>4</w:instrText>
      </w:r>
      <w:r w:rsidR="00D873F4">
        <w:rPr>
          <w:noProof/>
        </w:rPr>
        <w:fldChar w:fldCharType="end"/>
      </w:r>
      <w:r>
        <w:instrText xml:space="preserve">: </w:instrText>
      </w:r>
      <w:r>
        <w:fldChar w:fldCharType="end"/>
      </w:r>
      <w:r w:rsidRPr="006C7ACA">
        <w:rPr>
          <w:position w:val="-8"/>
        </w:rPr>
        <w:object w:dxaOrig="1340" w:dyaOrig="360">
          <v:shape id="_x0000_i1031" type="#_x0000_t75" style="width:67pt;height:18.4pt" o:ole="">
            <v:imagedata r:id="rId19" o:title=""/>
          </v:shape>
          <o:OLEObject Type="Embed" ProgID="Equation.DSMT4" ShapeID="_x0000_i1031" DrawAspect="Content" ObjectID="_1422849992" r:id="rId20"/>
        </w:object>
      </w:r>
    </w:p>
    <w:p w:rsidR="006C7ACA" w:rsidRDefault="006C7ACA">
      <w:r>
        <w:br w:type="page"/>
      </w:r>
    </w:p>
    <w:p w:rsidR="006C7ACA" w:rsidRDefault="006C7ACA" w:rsidP="006C7ACA">
      <w:r>
        <w:rPr>
          <w:u w:val="single"/>
        </w:rPr>
        <w:lastRenderedPageBreak/>
        <w:t>Method</w:t>
      </w:r>
      <w:r>
        <w:t>: Solve an equation with two or more radical terms</w:t>
      </w:r>
    </w:p>
    <w:p w:rsidR="006C7ACA" w:rsidRDefault="006C7ACA" w:rsidP="006C7ACA">
      <w:pPr>
        <w:pStyle w:val="ListParagraph"/>
        <w:numPr>
          <w:ilvl w:val="0"/>
          <w:numId w:val="29"/>
        </w:numPr>
      </w:pPr>
      <w:r>
        <w:t>Isolate one of the radical terms.</w:t>
      </w:r>
    </w:p>
    <w:p w:rsidR="006C7ACA" w:rsidRDefault="006C7ACA" w:rsidP="006C7ACA">
      <w:pPr>
        <w:pStyle w:val="ListParagraph"/>
        <w:numPr>
          <w:ilvl w:val="0"/>
          <w:numId w:val="29"/>
        </w:numPr>
      </w:pPr>
      <w:r>
        <w:t>Use the principle of powers.</w:t>
      </w:r>
    </w:p>
    <w:p w:rsidR="006C7ACA" w:rsidRDefault="006C7ACA" w:rsidP="006C7ACA">
      <w:pPr>
        <w:pStyle w:val="ListParagraph"/>
        <w:numPr>
          <w:ilvl w:val="0"/>
          <w:numId w:val="29"/>
        </w:numPr>
      </w:pPr>
      <w:r>
        <w:t>If a radical remains, perform steps (1.) and (2.) again.</w:t>
      </w:r>
    </w:p>
    <w:p w:rsidR="006C7ACA" w:rsidRDefault="006C7ACA" w:rsidP="006C7ACA">
      <w:pPr>
        <w:pStyle w:val="ListParagraph"/>
        <w:numPr>
          <w:ilvl w:val="0"/>
          <w:numId w:val="29"/>
        </w:numPr>
      </w:pPr>
      <w:r>
        <w:t>Solve the resulting equation.</w:t>
      </w:r>
    </w:p>
    <w:p w:rsidR="006C7ACA" w:rsidRDefault="006C7ACA" w:rsidP="006C7ACA">
      <w:pPr>
        <w:pStyle w:val="ListParagraph"/>
        <w:numPr>
          <w:ilvl w:val="0"/>
          <w:numId w:val="29"/>
        </w:numPr>
      </w:pPr>
      <w:r>
        <w:t>Check possible solutions in the original equation.</w:t>
      </w:r>
    </w:p>
    <w:p w:rsidR="006C7ACA" w:rsidRDefault="006C7ACA" w:rsidP="006C7ACA"/>
    <w:p w:rsidR="006C7ACA" w:rsidRDefault="006C7ACA" w:rsidP="006C7ACA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D873F4">
        <w:fldChar w:fldCharType="begin"/>
      </w:r>
      <w:r w:rsidR="00D873F4">
        <w:instrText xml:space="preserve"> SEQ MTEqn \c \* Arabic \* MERGEFORMAT </w:instrText>
      </w:r>
      <w:r w:rsidR="00D873F4">
        <w:fldChar w:fldCharType="separate"/>
      </w:r>
      <w:r w:rsidR="00D873F4">
        <w:rPr>
          <w:noProof/>
        </w:rPr>
        <w:instrText>5</w:instrText>
      </w:r>
      <w:r w:rsidR="00D873F4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>Solve</w:t>
      </w:r>
    </w:p>
    <w:p w:rsidR="006C7ACA" w:rsidRDefault="006C7ACA" w:rsidP="006C7ACA">
      <w:pPr>
        <w:pStyle w:val="ListParagraph"/>
        <w:numPr>
          <w:ilvl w:val="0"/>
          <w:numId w:val="30"/>
        </w:numPr>
      </w:pPr>
      <w:r w:rsidRPr="006C7ACA">
        <w:rPr>
          <w:position w:val="-8"/>
        </w:rPr>
        <w:object w:dxaOrig="2040" w:dyaOrig="360">
          <v:shape id="_x0000_i1032" type="#_x0000_t75" style="width:102.15pt;height:18.4pt" o:ole="">
            <v:imagedata r:id="rId21" o:title=""/>
          </v:shape>
          <o:OLEObject Type="Embed" ProgID="Equation.DSMT4" ShapeID="_x0000_i1032" DrawAspect="Content" ObjectID="_1422849993" r:id="rId22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6C7ACA" w:rsidRDefault="006C7ACA" w:rsidP="006C7ACA">
      <w:pPr>
        <w:pStyle w:val="ListParagraph"/>
        <w:numPr>
          <w:ilvl w:val="0"/>
          <w:numId w:val="30"/>
        </w:numPr>
      </w:pPr>
      <w:r w:rsidRPr="006C7ACA">
        <w:rPr>
          <w:position w:val="-8"/>
        </w:rPr>
        <w:object w:dxaOrig="2100" w:dyaOrig="360">
          <v:shape id="_x0000_i1033" type="#_x0000_t75" style="width:104.65pt;height:18.4pt" o:ole="">
            <v:imagedata r:id="rId23" o:title=""/>
          </v:shape>
          <o:OLEObject Type="Embed" ProgID="Equation.DSMT4" ShapeID="_x0000_i1033" DrawAspect="Content" ObjectID="_1422849994" r:id="rId24"/>
        </w:object>
      </w:r>
    </w:p>
    <w:p w:rsidR="006C7ACA" w:rsidRDefault="006C7ACA">
      <w:r>
        <w:br w:type="page"/>
      </w:r>
    </w:p>
    <w:p w:rsidR="006C7ACA" w:rsidRDefault="006C7ACA" w:rsidP="006C7ACA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D873F4">
        <w:fldChar w:fldCharType="begin"/>
      </w:r>
      <w:r w:rsidR="00D873F4">
        <w:instrText xml:space="preserve"> SEQ MTEqn \c \* Arabic \* MERGEFORMAT </w:instrText>
      </w:r>
      <w:r w:rsidR="00D873F4">
        <w:fldChar w:fldCharType="separate"/>
      </w:r>
      <w:r w:rsidR="00D873F4">
        <w:rPr>
          <w:noProof/>
        </w:rPr>
        <w:instrText>6</w:instrText>
      </w:r>
      <w:r w:rsidR="00D873F4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For the given functions, find the values of </w:t>
      </w:r>
      <w:r>
        <w:rPr>
          <w:i/>
        </w:rPr>
        <w:t>t</w:t>
      </w:r>
      <w:r>
        <w:t>.</w:t>
      </w:r>
    </w:p>
    <w:p w:rsidR="006C7ACA" w:rsidRDefault="006C7ACA" w:rsidP="006C7ACA">
      <w:pPr>
        <w:pStyle w:val="ListParagraph"/>
        <w:numPr>
          <w:ilvl w:val="0"/>
          <w:numId w:val="31"/>
        </w:numPr>
      </w:pPr>
      <w:r>
        <w:t xml:space="preserve">If </w:t>
      </w:r>
      <w:r w:rsidRPr="006C7ACA">
        <w:rPr>
          <w:position w:val="-14"/>
        </w:rPr>
        <w:object w:dxaOrig="2240" w:dyaOrig="420">
          <v:shape id="_x0000_i1034" type="#_x0000_t75" style="width:112.2pt;height:20.95pt" o:ole="">
            <v:imagedata r:id="rId25" o:title=""/>
          </v:shape>
          <o:OLEObject Type="Embed" ProgID="Equation.DSMT4" ShapeID="_x0000_i1034" DrawAspect="Content" ObjectID="_1422849995" r:id="rId26"/>
        </w:object>
      </w:r>
      <w:r>
        <w:t xml:space="preserve">, solve </w:t>
      </w:r>
      <w:r w:rsidRPr="006C7ACA">
        <w:rPr>
          <w:position w:val="-14"/>
        </w:rPr>
        <w:object w:dxaOrig="1020" w:dyaOrig="400">
          <v:shape id="_x0000_i1035" type="#_x0000_t75" style="width:51.05pt;height:20.1pt" o:ole="">
            <v:imagedata r:id="rId27" o:title=""/>
          </v:shape>
          <o:OLEObject Type="Embed" ProgID="Equation.DSMT4" ShapeID="_x0000_i1035" DrawAspect="Content" ObjectID="_1422849996" r:id="rId28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6C7ACA" w:rsidRPr="006C7ACA" w:rsidRDefault="006C7ACA" w:rsidP="006C7ACA">
      <w:pPr>
        <w:pStyle w:val="ListParagraph"/>
        <w:numPr>
          <w:ilvl w:val="0"/>
          <w:numId w:val="31"/>
        </w:numPr>
      </w:pPr>
      <w:r>
        <w:t xml:space="preserve">If </w:t>
      </w:r>
      <w:r w:rsidR="0081736E" w:rsidRPr="006C7ACA">
        <w:rPr>
          <w:position w:val="-14"/>
        </w:rPr>
        <w:object w:dxaOrig="1800" w:dyaOrig="420">
          <v:shape id="_x0000_i1036" type="#_x0000_t75" style="width:90.4pt;height:20.95pt" o:ole="">
            <v:imagedata r:id="rId29" o:title=""/>
          </v:shape>
          <o:OLEObject Type="Embed" ProgID="Equation.DSMT4" ShapeID="_x0000_i1036" DrawAspect="Content" ObjectID="_1422849997" r:id="rId30"/>
        </w:object>
      </w:r>
      <w:r w:rsidR="0081736E">
        <w:t xml:space="preserve">, solve </w:t>
      </w:r>
      <w:r w:rsidR="0081736E" w:rsidRPr="0081736E">
        <w:rPr>
          <w:position w:val="-14"/>
        </w:rPr>
        <w:object w:dxaOrig="820" w:dyaOrig="400">
          <v:shape id="_x0000_i1037" type="#_x0000_t75" style="width:41pt;height:20.1pt" o:ole="">
            <v:imagedata r:id="rId31" o:title=""/>
          </v:shape>
          <o:OLEObject Type="Embed" ProgID="Equation.DSMT4" ShapeID="_x0000_i1037" DrawAspect="Content" ObjectID="_1422849998" r:id="rId32"/>
        </w:object>
      </w:r>
    </w:p>
    <w:sectPr w:rsidR="006C7ACA" w:rsidRPr="006C7ACA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F2572"/>
    <w:multiLevelType w:val="hybridMultilevel"/>
    <w:tmpl w:val="9B02199E"/>
    <w:lvl w:ilvl="0" w:tplc="AEC2F34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A22F51"/>
    <w:multiLevelType w:val="hybridMultilevel"/>
    <w:tmpl w:val="743C93EE"/>
    <w:lvl w:ilvl="0" w:tplc="B7944D2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8C0519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7B2DDB"/>
    <w:multiLevelType w:val="hybridMultilevel"/>
    <w:tmpl w:val="CB60AF38"/>
    <w:lvl w:ilvl="0" w:tplc="3550C38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D81F62"/>
    <w:multiLevelType w:val="hybridMultilevel"/>
    <w:tmpl w:val="F4784456"/>
    <w:lvl w:ilvl="0" w:tplc="D7E8789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9C1C40"/>
    <w:multiLevelType w:val="hybridMultilevel"/>
    <w:tmpl w:val="08FC289E"/>
    <w:lvl w:ilvl="0" w:tplc="D85CF38C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3E7028"/>
    <w:multiLevelType w:val="hybridMultilevel"/>
    <w:tmpl w:val="1FD47012"/>
    <w:lvl w:ilvl="0" w:tplc="19D2D02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5C0368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23052F7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4ED49A4"/>
    <w:multiLevelType w:val="hybridMultilevel"/>
    <w:tmpl w:val="35F8F03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AE1F29"/>
    <w:multiLevelType w:val="hybridMultilevel"/>
    <w:tmpl w:val="35F8F03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851F04"/>
    <w:multiLevelType w:val="hybridMultilevel"/>
    <w:tmpl w:val="D5DE3B62"/>
    <w:lvl w:ilvl="0" w:tplc="6E4A85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450217B"/>
    <w:multiLevelType w:val="hybridMultilevel"/>
    <w:tmpl w:val="FAB484AA"/>
    <w:lvl w:ilvl="0" w:tplc="3446B2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CCC2954"/>
    <w:multiLevelType w:val="hybridMultilevel"/>
    <w:tmpl w:val="B71E70A0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1B02FBF"/>
    <w:multiLevelType w:val="hybridMultilevel"/>
    <w:tmpl w:val="1C4E1C36"/>
    <w:lvl w:ilvl="0" w:tplc="18B2C0D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B292A35"/>
    <w:multiLevelType w:val="hybridMultilevel"/>
    <w:tmpl w:val="F8D83A2C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C2F740C"/>
    <w:multiLevelType w:val="hybridMultilevel"/>
    <w:tmpl w:val="C5EA1CD0"/>
    <w:lvl w:ilvl="0" w:tplc="705277E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D55057D"/>
    <w:multiLevelType w:val="hybridMultilevel"/>
    <w:tmpl w:val="235A775A"/>
    <w:lvl w:ilvl="0" w:tplc="8AB25FE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0B200E4"/>
    <w:multiLevelType w:val="hybridMultilevel"/>
    <w:tmpl w:val="DE4A5562"/>
    <w:lvl w:ilvl="0" w:tplc="0F161166">
      <w:start w:val="1"/>
      <w:numFmt w:val="lowerLetter"/>
      <w:lvlText w:val="%1.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18E79C8"/>
    <w:multiLevelType w:val="hybridMultilevel"/>
    <w:tmpl w:val="34D2E64E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46A331E"/>
    <w:multiLevelType w:val="hybridMultilevel"/>
    <w:tmpl w:val="EFFAF588"/>
    <w:lvl w:ilvl="0" w:tplc="770EBDF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73F55D3"/>
    <w:multiLevelType w:val="hybridMultilevel"/>
    <w:tmpl w:val="3B1030FA"/>
    <w:lvl w:ilvl="0" w:tplc="B066E12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BA04B8A"/>
    <w:multiLevelType w:val="hybridMultilevel"/>
    <w:tmpl w:val="F56CF07A"/>
    <w:lvl w:ilvl="0" w:tplc="42D2CA5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05445B1"/>
    <w:multiLevelType w:val="hybridMultilevel"/>
    <w:tmpl w:val="D8140F2A"/>
    <w:lvl w:ilvl="0" w:tplc="A09AB7D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05A2790"/>
    <w:multiLevelType w:val="hybridMultilevel"/>
    <w:tmpl w:val="C2500FCA"/>
    <w:lvl w:ilvl="0" w:tplc="C44E852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28D7EEB"/>
    <w:multiLevelType w:val="hybridMultilevel"/>
    <w:tmpl w:val="8DBCEC92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29F3936"/>
    <w:multiLevelType w:val="hybridMultilevel"/>
    <w:tmpl w:val="1FE87CC2"/>
    <w:lvl w:ilvl="0" w:tplc="5D5E3BCA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5F03DB1"/>
    <w:multiLevelType w:val="hybridMultilevel"/>
    <w:tmpl w:val="35F8F03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7083A25"/>
    <w:multiLevelType w:val="hybridMultilevel"/>
    <w:tmpl w:val="0DF48C64"/>
    <w:lvl w:ilvl="0" w:tplc="C61E271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9336CC2"/>
    <w:multiLevelType w:val="hybridMultilevel"/>
    <w:tmpl w:val="34D2E64E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CBE680F"/>
    <w:multiLevelType w:val="hybridMultilevel"/>
    <w:tmpl w:val="69FA2380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1"/>
  </w:num>
  <w:num w:numId="3">
    <w:abstractNumId w:val="18"/>
  </w:num>
  <w:num w:numId="4">
    <w:abstractNumId w:val="16"/>
  </w:num>
  <w:num w:numId="5">
    <w:abstractNumId w:val="6"/>
  </w:num>
  <w:num w:numId="6">
    <w:abstractNumId w:val="2"/>
  </w:num>
  <w:num w:numId="7">
    <w:abstractNumId w:val="8"/>
  </w:num>
  <w:num w:numId="8">
    <w:abstractNumId w:val="7"/>
  </w:num>
  <w:num w:numId="9">
    <w:abstractNumId w:val="17"/>
  </w:num>
  <w:num w:numId="10">
    <w:abstractNumId w:val="1"/>
  </w:num>
  <w:num w:numId="11">
    <w:abstractNumId w:val="20"/>
  </w:num>
  <w:num w:numId="12">
    <w:abstractNumId w:val="3"/>
  </w:num>
  <w:num w:numId="13">
    <w:abstractNumId w:val="29"/>
  </w:num>
  <w:num w:numId="14">
    <w:abstractNumId w:val="14"/>
  </w:num>
  <w:num w:numId="15">
    <w:abstractNumId w:val="12"/>
  </w:num>
  <w:num w:numId="16">
    <w:abstractNumId w:val="23"/>
  </w:num>
  <w:num w:numId="17">
    <w:abstractNumId w:val="28"/>
  </w:num>
  <w:num w:numId="18">
    <w:abstractNumId w:val="0"/>
  </w:num>
  <w:num w:numId="19">
    <w:abstractNumId w:val="22"/>
  </w:num>
  <w:num w:numId="20">
    <w:abstractNumId w:val="19"/>
  </w:num>
  <w:num w:numId="21">
    <w:abstractNumId w:val="13"/>
  </w:num>
  <w:num w:numId="22">
    <w:abstractNumId w:val="24"/>
  </w:num>
  <w:num w:numId="23">
    <w:abstractNumId w:val="27"/>
  </w:num>
  <w:num w:numId="24">
    <w:abstractNumId w:val="10"/>
  </w:num>
  <w:num w:numId="25">
    <w:abstractNumId w:val="5"/>
  </w:num>
  <w:num w:numId="26">
    <w:abstractNumId w:val="15"/>
  </w:num>
  <w:num w:numId="27">
    <w:abstractNumId w:val="9"/>
  </w:num>
  <w:num w:numId="28">
    <w:abstractNumId w:val="21"/>
  </w:num>
  <w:num w:numId="29">
    <w:abstractNumId w:val="26"/>
  </w:num>
  <w:num w:numId="30">
    <w:abstractNumId w:val="30"/>
  </w:num>
  <w:num w:numId="31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4AFA"/>
    <w:rsid w:val="00044ED2"/>
    <w:rsid w:val="0005269C"/>
    <w:rsid w:val="00060AFF"/>
    <w:rsid w:val="0006423C"/>
    <w:rsid w:val="00066132"/>
    <w:rsid w:val="00070516"/>
    <w:rsid w:val="00073E00"/>
    <w:rsid w:val="000770CF"/>
    <w:rsid w:val="0008096D"/>
    <w:rsid w:val="00082DF2"/>
    <w:rsid w:val="0008342D"/>
    <w:rsid w:val="000869FA"/>
    <w:rsid w:val="00091652"/>
    <w:rsid w:val="00091FAE"/>
    <w:rsid w:val="00092A45"/>
    <w:rsid w:val="00093819"/>
    <w:rsid w:val="000A0B97"/>
    <w:rsid w:val="000A6425"/>
    <w:rsid w:val="000A70E1"/>
    <w:rsid w:val="000A7EFD"/>
    <w:rsid w:val="000B09ED"/>
    <w:rsid w:val="000B15D3"/>
    <w:rsid w:val="000B24F1"/>
    <w:rsid w:val="000B6943"/>
    <w:rsid w:val="000B7DFA"/>
    <w:rsid w:val="000C1C41"/>
    <w:rsid w:val="000C6AD1"/>
    <w:rsid w:val="000D0D55"/>
    <w:rsid w:val="000D108E"/>
    <w:rsid w:val="000D2BA8"/>
    <w:rsid w:val="000D3B1A"/>
    <w:rsid w:val="000D47A0"/>
    <w:rsid w:val="000E1F18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1177"/>
    <w:rsid w:val="00142C0E"/>
    <w:rsid w:val="00147585"/>
    <w:rsid w:val="0015225C"/>
    <w:rsid w:val="00155AA4"/>
    <w:rsid w:val="001565C9"/>
    <w:rsid w:val="001571AE"/>
    <w:rsid w:val="001617E6"/>
    <w:rsid w:val="00161CED"/>
    <w:rsid w:val="001621DF"/>
    <w:rsid w:val="00165172"/>
    <w:rsid w:val="00166C42"/>
    <w:rsid w:val="00167BC2"/>
    <w:rsid w:val="001703F5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B4673"/>
    <w:rsid w:val="002B4B50"/>
    <w:rsid w:val="002B7976"/>
    <w:rsid w:val="002C2C3A"/>
    <w:rsid w:val="002C2D4C"/>
    <w:rsid w:val="002C608B"/>
    <w:rsid w:val="002D0ED8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6DB"/>
    <w:rsid w:val="00315C9A"/>
    <w:rsid w:val="0031616B"/>
    <w:rsid w:val="00321022"/>
    <w:rsid w:val="0032511C"/>
    <w:rsid w:val="0033730F"/>
    <w:rsid w:val="0034382C"/>
    <w:rsid w:val="00345690"/>
    <w:rsid w:val="003457A4"/>
    <w:rsid w:val="00350C32"/>
    <w:rsid w:val="003610FF"/>
    <w:rsid w:val="00361235"/>
    <w:rsid w:val="003629F6"/>
    <w:rsid w:val="00366859"/>
    <w:rsid w:val="0036699C"/>
    <w:rsid w:val="0037775A"/>
    <w:rsid w:val="00380A9D"/>
    <w:rsid w:val="00384B9B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3590"/>
    <w:rsid w:val="003D5429"/>
    <w:rsid w:val="003F1BDF"/>
    <w:rsid w:val="003F2A00"/>
    <w:rsid w:val="003F6A49"/>
    <w:rsid w:val="00404562"/>
    <w:rsid w:val="0040469B"/>
    <w:rsid w:val="0040528D"/>
    <w:rsid w:val="00407107"/>
    <w:rsid w:val="00407419"/>
    <w:rsid w:val="00411B35"/>
    <w:rsid w:val="00411F08"/>
    <w:rsid w:val="0041756F"/>
    <w:rsid w:val="004259A0"/>
    <w:rsid w:val="0043201D"/>
    <w:rsid w:val="00434CB9"/>
    <w:rsid w:val="0043527E"/>
    <w:rsid w:val="00435D97"/>
    <w:rsid w:val="00440FDA"/>
    <w:rsid w:val="004410F1"/>
    <w:rsid w:val="00441C0E"/>
    <w:rsid w:val="00443A49"/>
    <w:rsid w:val="00444908"/>
    <w:rsid w:val="00445491"/>
    <w:rsid w:val="00453A6B"/>
    <w:rsid w:val="0045465D"/>
    <w:rsid w:val="004572EB"/>
    <w:rsid w:val="004575AA"/>
    <w:rsid w:val="00462832"/>
    <w:rsid w:val="004633A4"/>
    <w:rsid w:val="004640D1"/>
    <w:rsid w:val="004674AA"/>
    <w:rsid w:val="004704C5"/>
    <w:rsid w:val="0047160F"/>
    <w:rsid w:val="00472CA8"/>
    <w:rsid w:val="004736A9"/>
    <w:rsid w:val="00473B6C"/>
    <w:rsid w:val="00474A8B"/>
    <w:rsid w:val="00476743"/>
    <w:rsid w:val="004804F7"/>
    <w:rsid w:val="0048276E"/>
    <w:rsid w:val="00486284"/>
    <w:rsid w:val="00492125"/>
    <w:rsid w:val="004922A0"/>
    <w:rsid w:val="0049557C"/>
    <w:rsid w:val="004A2A66"/>
    <w:rsid w:val="004A3284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4BA"/>
    <w:rsid w:val="004D7510"/>
    <w:rsid w:val="004E4041"/>
    <w:rsid w:val="004E5234"/>
    <w:rsid w:val="004E6F68"/>
    <w:rsid w:val="004F3196"/>
    <w:rsid w:val="004F4E02"/>
    <w:rsid w:val="004F569B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40D63"/>
    <w:rsid w:val="00541515"/>
    <w:rsid w:val="00542CF8"/>
    <w:rsid w:val="00543A3F"/>
    <w:rsid w:val="00544C5A"/>
    <w:rsid w:val="005457B6"/>
    <w:rsid w:val="005513B7"/>
    <w:rsid w:val="00552217"/>
    <w:rsid w:val="005546C0"/>
    <w:rsid w:val="005550FF"/>
    <w:rsid w:val="00570112"/>
    <w:rsid w:val="0057164D"/>
    <w:rsid w:val="005747E5"/>
    <w:rsid w:val="00583CBC"/>
    <w:rsid w:val="00584B3A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4EC1"/>
    <w:rsid w:val="005F55AB"/>
    <w:rsid w:val="00605528"/>
    <w:rsid w:val="00605B6D"/>
    <w:rsid w:val="00605C15"/>
    <w:rsid w:val="00617603"/>
    <w:rsid w:val="006200FD"/>
    <w:rsid w:val="00621112"/>
    <w:rsid w:val="0062111A"/>
    <w:rsid w:val="006256EF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5D86"/>
    <w:rsid w:val="006B5DE3"/>
    <w:rsid w:val="006C5784"/>
    <w:rsid w:val="006C7ACA"/>
    <w:rsid w:val="006E144D"/>
    <w:rsid w:val="006E6523"/>
    <w:rsid w:val="006F1014"/>
    <w:rsid w:val="006F31F6"/>
    <w:rsid w:val="006F7D00"/>
    <w:rsid w:val="00704671"/>
    <w:rsid w:val="00706A1C"/>
    <w:rsid w:val="007073FA"/>
    <w:rsid w:val="00710B75"/>
    <w:rsid w:val="00714B0A"/>
    <w:rsid w:val="007152FB"/>
    <w:rsid w:val="007153DE"/>
    <w:rsid w:val="007161C8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9494E"/>
    <w:rsid w:val="007955D6"/>
    <w:rsid w:val="00796D73"/>
    <w:rsid w:val="007971E0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E0732"/>
    <w:rsid w:val="007E240E"/>
    <w:rsid w:val="007F67D0"/>
    <w:rsid w:val="00810EF4"/>
    <w:rsid w:val="00815136"/>
    <w:rsid w:val="00817333"/>
    <w:rsid w:val="0081736E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1F3D"/>
    <w:rsid w:val="00853804"/>
    <w:rsid w:val="00855E58"/>
    <w:rsid w:val="00857252"/>
    <w:rsid w:val="00861EAB"/>
    <w:rsid w:val="0086532A"/>
    <w:rsid w:val="00867B72"/>
    <w:rsid w:val="008703FD"/>
    <w:rsid w:val="008834AC"/>
    <w:rsid w:val="0088467E"/>
    <w:rsid w:val="00885C95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AB2"/>
    <w:rsid w:val="008C06FC"/>
    <w:rsid w:val="008C313A"/>
    <w:rsid w:val="008C59AC"/>
    <w:rsid w:val="008D57E0"/>
    <w:rsid w:val="008D7974"/>
    <w:rsid w:val="008E4503"/>
    <w:rsid w:val="008E5D0B"/>
    <w:rsid w:val="008E6E6D"/>
    <w:rsid w:val="008F0697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308C"/>
    <w:rsid w:val="009361B3"/>
    <w:rsid w:val="00942A04"/>
    <w:rsid w:val="00944A78"/>
    <w:rsid w:val="0095251F"/>
    <w:rsid w:val="00956216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3A2B"/>
    <w:rsid w:val="009F3D13"/>
    <w:rsid w:val="009F4E37"/>
    <w:rsid w:val="009F69D1"/>
    <w:rsid w:val="009F7823"/>
    <w:rsid w:val="00A04ACB"/>
    <w:rsid w:val="00A071CC"/>
    <w:rsid w:val="00A11085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40068"/>
    <w:rsid w:val="00A4124A"/>
    <w:rsid w:val="00A41B52"/>
    <w:rsid w:val="00A429BA"/>
    <w:rsid w:val="00A437C8"/>
    <w:rsid w:val="00A518CA"/>
    <w:rsid w:val="00A53D6F"/>
    <w:rsid w:val="00A63652"/>
    <w:rsid w:val="00A6424C"/>
    <w:rsid w:val="00A64B0F"/>
    <w:rsid w:val="00A65714"/>
    <w:rsid w:val="00A665DA"/>
    <w:rsid w:val="00A67DED"/>
    <w:rsid w:val="00A75C80"/>
    <w:rsid w:val="00A8046F"/>
    <w:rsid w:val="00A805E5"/>
    <w:rsid w:val="00A8111C"/>
    <w:rsid w:val="00A8196E"/>
    <w:rsid w:val="00A83336"/>
    <w:rsid w:val="00A852D5"/>
    <w:rsid w:val="00A86EBE"/>
    <w:rsid w:val="00A87EE7"/>
    <w:rsid w:val="00A949E9"/>
    <w:rsid w:val="00A9591E"/>
    <w:rsid w:val="00A96FCC"/>
    <w:rsid w:val="00AB659E"/>
    <w:rsid w:val="00AB700B"/>
    <w:rsid w:val="00AB7531"/>
    <w:rsid w:val="00AC0416"/>
    <w:rsid w:val="00AC278D"/>
    <w:rsid w:val="00AD6714"/>
    <w:rsid w:val="00AE0E21"/>
    <w:rsid w:val="00B02810"/>
    <w:rsid w:val="00B17DAB"/>
    <w:rsid w:val="00B24B34"/>
    <w:rsid w:val="00B24DBE"/>
    <w:rsid w:val="00B30F70"/>
    <w:rsid w:val="00B40E79"/>
    <w:rsid w:val="00B4117C"/>
    <w:rsid w:val="00B41C7E"/>
    <w:rsid w:val="00B429E7"/>
    <w:rsid w:val="00B4457A"/>
    <w:rsid w:val="00B5084C"/>
    <w:rsid w:val="00B51B8B"/>
    <w:rsid w:val="00B55049"/>
    <w:rsid w:val="00B55E8A"/>
    <w:rsid w:val="00B57E4A"/>
    <w:rsid w:val="00B609BA"/>
    <w:rsid w:val="00B6240C"/>
    <w:rsid w:val="00B724EF"/>
    <w:rsid w:val="00B72823"/>
    <w:rsid w:val="00B80431"/>
    <w:rsid w:val="00B8228C"/>
    <w:rsid w:val="00B84270"/>
    <w:rsid w:val="00B85D52"/>
    <w:rsid w:val="00B9672E"/>
    <w:rsid w:val="00BA00FF"/>
    <w:rsid w:val="00BB0A4C"/>
    <w:rsid w:val="00BB4989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B36"/>
    <w:rsid w:val="00C17FC7"/>
    <w:rsid w:val="00C26029"/>
    <w:rsid w:val="00C310F0"/>
    <w:rsid w:val="00C34F9A"/>
    <w:rsid w:val="00C41CCF"/>
    <w:rsid w:val="00C41E37"/>
    <w:rsid w:val="00C42ADF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29DC"/>
    <w:rsid w:val="00C73B38"/>
    <w:rsid w:val="00C76F18"/>
    <w:rsid w:val="00C774FF"/>
    <w:rsid w:val="00C81E82"/>
    <w:rsid w:val="00C87C48"/>
    <w:rsid w:val="00C87EB3"/>
    <w:rsid w:val="00C90E8F"/>
    <w:rsid w:val="00C94A39"/>
    <w:rsid w:val="00C96B34"/>
    <w:rsid w:val="00CB0577"/>
    <w:rsid w:val="00CB4739"/>
    <w:rsid w:val="00CB57C1"/>
    <w:rsid w:val="00CC0350"/>
    <w:rsid w:val="00CC1466"/>
    <w:rsid w:val="00CC16FF"/>
    <w:rsid w:val="00CC7937"/>
    <w:rsid w:val="00CD05FA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7EF"/>
    <w:rsid w:val="00D2090A"/>
    <w:rsid w:val="00D22283"/>
    <w:rsid w:val="00D22505"/>
    <w:rsid w:val="00D23D45"/>
    <w:rsid w:val="00D27F2C"/>
    <w:rsid w:val="00D37735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744E1"/>
    <w:rsid w:val="00D756DB"/>
    <w:rsid w:val="00D75823"/>
    <w:rsid w:val="00D7632A"/>
    <w:rsid w:val="00D80674"/>
    <w:rsid w:val="00D873F4"/>
    <w:rsid w:val="00D964E7"/>
    <w:rsid w:val="00DA2FC4"/>
    <w:rsid w:val="00DB00FA"/>
    <w:rsid w:val="00DB24F2"/>
    <w:rsid w:val="00DC07E8"/>
    <w:rsid w:val="00DC2B39"/>
    <w:rsid w:val="00DC2E7F"/>
    <w:rsid w:val="00DD1BC1"/>
    <w:rsid w:val="00DD1C02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21E2E"/>
    <w:rsid w:val="00E310F4"/>
    <w:rsid w:val="00E339E7"/>
    <w:rsid w:val="00E33F73"/>
    <w:rsid w:val="00E35F7A"/>
    <w:rsid w:val="00E40285"/>
    <w:rsid w:val="00E40823"/>
    <w:rsid w:val="00E41D6B"/>
    <w:rsid w:val="00E50887"/>
    <w:rsid w:val="00E52894"/>
    <w:rsid w:val="00E535BF"/>
    <w:rsid w:val="00E602A2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5DD1"/>
    <w:rsid w:val="00ED0C56"/>
    <w:rsid w:val="00ED0E35"/>
    <w:rsid w:val="00ED25E8"/>
    <w:rsid w:val="00ED2C6D"/>
    <w:rsid w:val="00ED479D"/>
    <w:rsid w:val="00ED542B"/>
    <w:rsid w:val="00EF0370"/>
    <w:rsid w:val="00EF73F7"/>
    <w:rsid w:val="00EF740C"/>
    <w:rsid w:val="00F043FD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6BF"/>
    <w:rsid w:val="00F5216D"/>
    <w:rsid w:val="00F54924"/>
    <w:rsid w:val="00F56226"/>
    <w:rsid w:val="00F57060"/>
    <w:rsid w:val="00F6193C"/>
    <w:rsid w:val="00F6445D"/>
    <w:rsid w:val="00F64E5D"/>
    <w:rsid w:val="00F677A9"/>
    <w:rsid w:val="00F72A81"/>
    <w:rsid w:val="00F73016"/>
    <w:rsid w:val="00F749E1"/>
    <w:rsid w:val="00F74EB9"/>
    <w:rsid w:val="00F877C7"/>
    <w:rsid w:val="00F87E5F"/>
    <w:rsid w:val="00F9377F"/>
    <w:rsid w:val="00FA086F"/>
    <w:rsid w:val="00FA1785"/>
    <w:rsid w:val="00FA3320"/>
    <w:rsid w:val="00FA3D25"/>
    <w:rsid w:val="00FB4299"/>
    <w:rsid w:val="00FB5D23"/>
    <w:rsid w:val="00FC2FE5"/>
    <w:rsid w:val="00FC54DE"/>
    <w:rsid w:val="00FD15C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287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DE5BB707-CB08-4AF5-A170-B9F8DB4F39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339</Words>
  <Characters>193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sty and Charlene Wilson</dc:creator>
  <cp:keywords/>
  <dc:description/>
  <cp:lastModifiedBy>Wilson, Dusty</cp:lastModifiedBy>
  <cp:revision>7</cp:revision>
  <cp:lastPrinted>2013-02-20T15:19:00Z</cp:lastPrinted>
  <dcterms:created xsi:type="dcterms:W3CDTF">2013-02-20T02:21:00Z</dcterms:created>
  <dcterms:modified xsi:type="dcterms:W3CDTF">2013-02-20T1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